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E0E71E" w14:textId="77777777" w:rsidR="00B51EBB" w:rsidRDefault="00B51EBB" w:rsidP="00B51EBB">
      <w:pPr>
        <w:rPr>
          <w:rFonts w:ascii="Times New Roman" w:hAnsi="Times New Roman"/>
          <w:sz w:val="32"/>
          <w:szCs w:val="32"/>
          <w:lang w:val="en-US"/>
        </w:rPr>
      </w:pPr>
    </w:p>
    <w:p w14:paraId="720F65D4" w14:textId="77777777" w:rsidR="00B51EBB" w:rsidRDefault="00B51EBB" w:rsidP="00B51EB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3C260A3" w14:textId="77777777" w:rsidR="00B51EBB" w:rsidRDefault="00B51EBB" w:rsidP="00B51EBB">
      <w:pPr>
        <w:rPr>
          <w:rFonts w:ascii="Times New Roman" w:hAnsi="Times New Roman"/>
        </w:rPr>
      </w:pPr>
    </w:p>
    <w:p w14:paraId="63023956" w14:textId="77777777" w:rsidR="00B51EBB" w:rsidRDefault="00B51EBB" w:rsidP="00B51EBB">
      <w:pPr>
        <w:rPr>
          <w:rFonts w:ascii="Times New Roman" w:hAnsi="Times New Roman"/>
        </w:rPr>
      </w:pPr>
    </w:p>
    <w:p w14:paraId="675E7633" w14:textId="4F03CF43" w:rsidR="00B51EBB" w:rsidRDefault="00B51EBB" w:rsidP="00B51EBB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2DE97A30" w14:textId="77777777" w:rsidR="00B51EBB" w:rsidRDefault="00B51EBB" w:rsidP="00B51EBB">
      <w:pPr>
        <w:rPr>
          <w:rFonts w:ascii="Times New Roman" w:hAnsi="Times New Roman"/>
        </w:rPr>
      </w:pPr>
    </w:p>
    <w:p w14:paraId="25782CCD" w14:textId="7E8AE6F1" w:rsidR="004A639D" w:rsidRDefault="00F87A08" w:rsidP="00A1545B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9334CB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EC123E1" wp14:editId="3CDABFD8">
                <wp:simplePos x="0" y="0"/>
                <wp:positionH relativeFrom="margin">
                  <wp:align>right</wp:align>
                </wp:positionH>
                <wp:positionV relativeFrom="paragraph">
                  <wp:posOffset>1905</wp:posOffset>
                </wp:positionV>
                <wp:extent cx="2379345" cy="1396365"/>
                <wp:effectExtent l="0" t="0" r="0" b="0"/>
                <wp:wrapSquare wrapText="bothSides"/>
                <wp:docPr id="1" name="Group 2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9345" cy="1396365"/>
                          <a:chOff x="3849" y="5610"/>
                          <a:chExt cx="4710" cy="2766"/>
                        </a:xfrm>
                      </wpg:grpSpPr>
                      <wps:wsp>
                        <wps:cNvPr id="2" name="Rectangle 2911"/>
                        <wps:cNvSpPr>
                          <a:spLocks noChangeArrowheads="1"/>
                        </wps:cNvSpPr>
                        <wps:spPr bwMode="auto">
                          <a:xfrm>
                            <a:off x="4007" y="6668"/>
                            <a:ext cx="3881" cy="163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7EFC01" w14:textId="77777777" w:rsidR="00E87967" w:rsidRPr="0026250E" w:rsidRDefault="00E87967" w:rsidP="00E87967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912"/>
                        <wps:cNvSpPr txBox="1">
                          <a:spLocks noChangeArrowheads="1"/>
                        </wps:cNvSpPr>
                        <wps:spPr bwMode="auto">
                          <a:xfrm>
                            <a:off x="5786" y="6999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9F62F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6250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291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951" y="5633"/>
                            <a:ext cx="0" cy="37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2914"/>
                        <wps:cNvSpPr txBox="1">
                          <a:spLocks noChangeArrowheads="1"/>
                        </wps:cNvSpPr>
                        <wps:spPr bwMode="auto">
                          <a:xfrm>
                            <a:off x="8068" y="6228"/>
                            <a:ext cx="491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43A496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6250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915"/>
                        <wps:cNvSpPr txBox="1">
                          <a:spLocks noChangeArrowheads="1"/>
                        </wps:cNvSpPr>
                        <wps:spPr bwMode="auto">
                          <a:xfrm>
                            <a:off x="4005" y="5610"/>
                            <a:ext cx="55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F3296E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6250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291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240" y="6552"/>
                            <a:ext cx="0" cy="40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917"/>
                        <wps:cNvCnPr>
                          <a:cxnSpLocks noChangeShapeType="1"/>
                        </wps:cNvCnPr>
                        <wps:spPr bwMode="auto">
                          <a:xfrm>
                            <a:off x="4021" y="7278"/>
                            <a:ext cx="0" cy="3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2918"/>
                        <wps:cNvSpPr txBox="1">
                          <a:spLocks noChangeArrowheads="1"/>
                        </wps:cNvSpPr>
                        <wps:spPr bwMode="auto">
                          <a:xfrm>
                            <a:off x="5637" y="5800"/>
                            <a:ext cx="680" cy="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7E6FA7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6250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2919"/>
                        <wps:cNvCnPr>
                          <a:cxnSpLocks noChangeShapeType="1"/>
                        </wps:cNvCnPr>
                        <wps:spPr bwMode="auto">
                          <a:xfrm>
                            <a:off x="3984" y="5725"/>
                            <a:ext cx="0" cy="5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920"/>
                        <wps:cNvCnPr>
                          <a:cxnSpLocks noChangeShapeType="1"/>
                        </wps:cNvCnPr>
                        <wps:spPr bwMode="auto">
                          <a:xfrm>
                            <a:off x="7870" y="6982"/>
                            <a:ext cx="0" cy="6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9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347" y="6181"/>
                            <a:ext cx="472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2928"/>
                        <wps:cNvSpPr txBox="1">
                          <a:spLocks noChangeArrowheads="1"/>
                        </wps:cNvSpPr>
                        <wps:spPr bwMode="auto">
                          <a:xfrm>
                            <a:off x="5746" y="7738"/>
                            <a:ext cx="490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540F2C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292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489" y="6728"/>
                            <a:ext cx="887" cy="167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E7705B" w14:textId="77777777" w:rsidR="00E87967" w:rsidRPr="0026250E" w:rsidRDefault="00E87967" w:rsidP="00E87967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C123E1" id="Group 2929" o:spid="_x0000_s1026" style="position:absolute;left:0;text-align:left;margin-left:136.15pt;margin-top:.15pt;width:187.35pt;height:109.95pt;z-index:251657728;mso-position-horizontal:right;mso-position-horizontal-relative:margin" coordorigin="3849,5610" coordsize="4710,2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">
                <v:rect id="Rectangle 2911" o:spid="_x0000_s1027" style="position:absolute;left:4007;top:6668;width:3881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2D7EFC01" w14:textId="77777777" w:rsidR="00E87967" w:rsidRPr="0026250E" w:rsidRDefault="00E87967" w:rsidP="00E87967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12" o:spid="_x0000_s1028" type="#_x0000_t202" style="position:absolute;left:5786;top:6999;width:90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0759F62F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6250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913" o:spid="_x0000_s1029" style="position:absolute;rotation:90;visibility:visible;mso-wrap-style:square" from="5951,5633" to="5951,9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" strokeweight="1pt">
                  <v:stroke startarrow="block" startarrowwidth="narrow" endarrow="block" endarrowwidth="narrow"/>
                </v:line>
                <v:shape id="Text Box 2914" o:spid="_x0000_s1030" type="#_x0000_t202" style="position:absolute;left:8068;top:6228;width:491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1943A496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6250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915" o:spid="_x0000_s1031" type="#_x0000_t202" style="position:absolute;left:4005;top:5610;width:552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55F3296E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6250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2916" o:spid="_x0000_s1032" style="position:absolute;rotation:90;visibility:visible;mso-wrap-style:square" from="8240,6552" to="8240,6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" strokeweight="1pt"/>
                <v:line id="Line 2917" o:spid="_x0000_s1033" style="position:absolute;visibility:visible;mso-wrap-style:square" from="4021,7278" to="4021,7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 id="Text Box 2918" o:spid="_x0000_s1034" type="#_x0000_t202" style="position:absolute;left:5637;top:5800;width:680;height: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6B7E6FA7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6250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line id="Line 2919" o:spid="_x0000_s1035" style="position:absolute;visibility:visible;mso-wrap-style:square" from="3984,5725" to="3984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2920" o:spid="_x0000_s1036" style="position:absolute;visibility:visible;mso-wrap-style:square" from="7870,6982" to="7870,7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line id="Line 2927" o:spid="_x0000_s1037" style="position:absolute;rotation:90;visibility:visible;mso-wrap-style:square" from="5347,6181" to="5819,6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" strokeweight="1.25pt">
                  <v:stroke endarrow="block" endarrowwidth="narrow"/>
                </v:line>
                <v:shape id="Text Box 2928" o:spid="_x0000_s1038" type="#_x0000_t202" style="position:absolute;left:5746;top:7738;width:490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2C540F2C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rect id="Rectangle 2923" o:spid="_x0000_s1039" style="position:absolute;left:3489;top:6728;width:887;height:16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" fillcolor="black" stroked="f">
                  <v:fill r:id="rId8" o:title="" type="pattern"/>
                  <v:textbox>
                    <w:txbxContent>
                      <w:p w14:paraId="69E7705B" w14:textId="77777777" w:rsidR="00E87967" w:rsidRPr="0026250E" w:rsidRDefault="00E87967" w:rsidP="00E87967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E87967" w:rsidRPr="009334CB">
        <w:rPr>
          <w:rFonts w:ascii="Times New Roman" w:hAnsi="Times New Roman"/>
          <w:szCs w:val="24"/>
          <w:lang w:val="en-US"/>
        </w:rPr>
        <w:t>Consider the plate strip loaded by its own weight as shown in the figure. Thickness</w:t>
      </w:r>
      <w:r w:rsidR="00E87967" w:rsidRPr="009334CB">
        <w:rPr>
          <w:rFonts w:ascii="Times New Roman" w:hAnsi="Times New Roman"/>
          <w:i/>
          <w:szCs w:val="24"/>
          <w:lang w:val="en-US"/>
        </w:rPr>
        <w:t xml:space="preserve">, </w:t>
      </w:r>
      <w:r w:rsidR="00E87967" w:rsidRPr="009334CB">
        <w:rPr>
          <w:rFonts w:ascii="Times New Roman" w:hAnsi="Times New Roman"/>
          <w:szCs w:val="24"/>
          <w:lang w:val="en-US"/>
        </w:rPr>
        <w:t xml:space="preserve">width, and length of the plate are </w:t>
      </w:r>
      <w:r w:rsidR="00EF2D2D" w:rsidRPr="00EF2D2D">
        <w:rPr>
          <w:position w:val="-6"/>
        </w:rPr>
        <w:object w:dxaOrig="139" w:dyaOrig="240" w14:anchorId="12E2AD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1.9pt" o:ole="">
            <v:imagedata r:id="rId9" o:title=""/>
          </v:shape>
          <o:OLEObject Type="Embed" ProgID="Equation.DSMT4" ShapeID="_x0000_i1025" DrawAspect="Content" ObjectID="_1762245952" r:id="rId10"/>
        </w:object>
      </w:r>
      <w:r w:rsidR="00E87967" w:rsidRPr="009334CB">
        <w:rPr>
          <w:rFonts w:ascii="Times New Roman" w:hAnsi="Times New Roman"/>
          <w:szCs w:val="24"/>
          <w:lang w:val="en-US"/>
        </w:rPr>
        <w:t xml:space="preserve">, </w:t>
      </w:r>
      <w:r w:rsidR="00E87967" w:rsidRPr="009334CB">
        <w:rPr>
          <w:rFonts w:ascii="Times New Roman" w:hAnsi="Times New Roman"/>
          <w:i/>
          <w:iCs/>
          <w:szCs w:val="24"/>
          <w:lang w:val="en-US"/>
        </w:rPr>
        <w:t>b</w:t>
      </w:r>
      <w:r w:rsidR="00E87967" w:rsidRPr="009334CB">
        <w:rPr>
          <w:rFonts w:ascii="Times New Roman" w:hAnsi="Times New Roman"/>
          <w:szCs w:val="24"/>
          <w:lang w:val="en-US"/>
        </w:rPr>
        <w:t xml:space="preserve">, and </w:t>
      </w:r>
      <w:r w:rsidR="00EF2D2D" w:rsidRPr="00025957">
        <w:rPr>
          <w:position w:val="-4"/>
        </w:rPr>
        <w:object w:dxaOrig="220" w:dyaOrig="260" w14:anchorId="6EC6B7F6">
          <v:shape id="_x0000_i1026" type="#_x0000_t75" style="width:10.95pt;height:13.15pt" o:ole="">
            <v:imagedata r:id="rId11" o:title=""/>
          </v:shape>
          <o:OLEObject Type="Embed" ProgID="Equation.DSMT4" ShapeID="_x0000_i1026" DrawAspect="Content" ObjectID="_1762245953" r:id="rId12"/>
        </w:object>
      </w:r>
      <w:r w:rsidR="00E87967" w:rsidRPr="009334CB">
        <w:rPr>
          <w:rFonts w:ascii="Times New Roman" w:hAnsi="Times New Roman"/>
          <w:szCs w:val="24"/>
          <w:lang w:val="en-US"/>
        </w:rPr>
        <w:t xml:space="preserve">, respectively. Density </w:t>
      </w:r>
      <w:r w:rsidR="00EF2D2D" w:rsidRPr="00EF2D2D">
        <w:rPr>
          <w:position w:val="-10"/>
        </w:rPr>
        <w:object w:dxaOrig="240" w:dyaOrig="260" w14:anchorId="2DBD2F76">
          <v:shape id="_x0000_i1027" type="#_x0000_t75" style="width:11.9pt;height:13.15pt" o:ole="">
            <v:imagedata r:id="rId13" o:title=""/>
          </v:shape>
          <o:OLEObject Type="Embed" ProgID="Equation.DSMT4" ShapeID="_x0000_i1027" DrawAspect="Content" ObjectID="_1762245954" r:id="rId14"/>
        </w:object>
      </w:r>
      <w:r w:rsidR="00E87967" w:rsidRPr="009334CB">
        <w:rPr>
          <w:rFonts w:ascii="Times New Roman" w:hAnsi="Times New Roman"/>
          <w:szCs w:val="24"/>
          <w:lang w:val="en-US"/>
        </w:rPr>
        <w:t xml:space="preserve">, Young’s modulus </w:t>
      </w:r>
      <w:bookmarkStart w:id="0" w:name="MTBlankEqn"/>
      <w:r w:rsidR="00EF2D2D" w:rsidRPr="00025957">
        <w:rPr>
          <w:position w:val="-4"/>
        </w:rPr>
        <w:object w:dxaOrig="240" w:dyaOrig="260" w14:anchorId="04ABEA72">
          <v:shape id="_x0000_i1028" type="#_x0000_t75" style="width:11.9pt;height:13.15pt" o:ole="">
            <v:imagedata r:id="rId15" o:title=""/>
          </v:shape>
          <o:OLEObject Type="Embed" ProgID="Equation.DSMT4" ShapeID="_x0000_i1028" DrawAspect="Content" ObjectID="_1762245955" r:id="rId16"/>
        </w:object>
      </w:r>
      <w:bookmarkEnd w:id="0"/>
      <w:r w:rsidR="00E87967" w:rsidRPr="009334CB">
        <w:rPr>
          <w:rFonts w:ascii="Times New Roman" w:hAnsi="Times New Roman"/>
          <w:szCs w:val="24"/>
          <w:lang w:val="en-US"/>
        </w:rPr>
        <w:t xml:space="preserve">, and Poisson’s ratio </w:t>
      </w:r>
      <w:r w:rsidR="00EF2D2D" w:rsidRPr="00EF2D2D">
        <w:rPr>
          <w:position w:val="-6"/>
        </w:rPr>
        <w:object w:dxaOrig="200" w:dyaOrig="220" w14:anchorId="3764AA6A">
          <v:shape id="_x0000_i1029" type="#_x0000_t75" style="width:10pt;height:10.95pt" o:ole="">
            <v:imagedata r:id="rId17" o:title=""/>
          </v:shape>
          <o:OLEObject Type="Embed" ProgID="Equation.DSMT4" ShapeID="_x0000_i1029" DrawAspect="Content" ObjectID="_1762245956" r:id="rId18"/>
        </w:object>
      </w:r>
      <w:r w:rsidR="00E87967" w:rsidRPr="009334CB">
        <w:rPr>
          <w:rFonts w:ascii="Times New Roman" w:hAnsi="Times New Roman"/>
          <w:i/>
          <w:szCs w:val="24"/>
          <w:lang w:val="en-US"/>
        </w:rPr>
        <w:t xml:space="preserve"> </w:t>
      </w:r>
      <w:r w:rsidR="00E87967" w:rsidRPr="009334CB">
        <w:rPr>
          <w:rFonts w:ascii="Times New Roman" w:hAnsi="Times New Roman"/>
          <w:szCs w:val="24"/>
          <w:lang w:val="en-US"/>
        </w:rPr>
        <w:t xml:space="preserve">are constants. Find the unknown parameter </w:t>
      </w:r>
      <w:r w:rsidR="00EF2D2D" w:rsidRPr="00EF2D2D">
        <w:rPr>
          <w:position w:val="-12"/>
        </w:rPr>
        <w:object w:dxaOrig="279" w:dyaOrig="360" w14:anchorId="1E013982">
          <v:shape id="_x0000_i1030" type="#_x0000_t75" style="width:13.75pt;height:18.15pt" o:ole="">
            <v:imagedata r:id="rId19" o:title=""/>
          </v:shape>
          <o:OLEObject Type="Embed" ProgID="Equation.DSMT4" ShapeID="_x0000_i1030" DrawAspect="Content" ObjectID="_1762245957" r:id="rId20"/>
        </w:object>
      </w:r>
      <w:r w:rsidR="00E87967" w:rsidRPr="009334CB">
        <w:rPr>
          <w:rFonts w:ascii="Times New Roman" w:hAnsi="Times New Roman"/>
          <w:szCs w:val="24"/>
        </w:rPr>
        <w:t xml:space="preserve"> of the assumed </w:t>
      </w:r>
      <w:r w:rsidR="00E87967" w:rsidRPr="009334CB">
        <w:rPr>
          <w:rFonts w:ascii="Times New Roman" w:hAnsi="Times New Roman"/>
          <w:szCs w:val="24"/>
          <w:lang w:val="en-US"/>
        </w:rPr>
        <w:t xml:space="preserve">transverse displacement </w:t>
      </w:r>
      <w:r w:rsidR="00EF2D2D" w:rsidRPr="00EF2D2D">
        <w:rPr>
          <w:position w:val="-12"/>
        </w:rPr>
        <w:object w:dxaOrig="920" w:dyaOrig="420" w14:anchorId="2E910339">
          <v:shape id="_x0000_i1031" type="#_x0000_t75" style="width:46pt;height:20.95pt" o:ole="">
            <v:imagedata r:id="rId21" o:title=""/>
          </v:shape>
          <o:OLEObject Type="Embed" ProgID="Equation.DSMT4" ShapeID="_x0000_i1031" DrawAspect="Content" ObjectID="_1762245958" r:id="rId22"/>
        </w:object>
      </w:r>
      <w:r w:rsidR="00E87967" w:rsidRPr="009334CB">
        <w:rPr>
          <w:rFonts w:ascii="Times New Roman" w:hAnsi="Times New Roman"/>
          <w:szCs w:val="24"/>
        </w:rPr>
        <w:t xml:space="preserve">. </w:t>
      </w:r>
      <w:r w:rsidR="00E87967" w:rsidRPr="009334CB">
        <w:rPr>
          <w:rFonts w:ascii="Times New Roman" w:hAnsi="Times New Roman"/>
          <w:szCs w:val="24"/>
          <w:lang w:val="en-US"/>
        </w:rPr>
        <w:t>The origin of the material coordinate system is placed at the symmetry plane of the plate.</w:t>
      </w:r>
    </w:p>
    <w:p w14:paraId="31CAADB4" w14:textId="77777777" w:rsidR="00A1545B" w:rsidRPr="009334CB" w:rsidRDefault="00A1545B" w:rsidP="00A1545B">
      <w:pPr>
        <w:jc w:val="both"/>
        <w:rPr>
          <w:rFonts w:ascii="Times New Roman" w:hAnsi="Times New Roman"/>
          <w:szCs w:val="24"/>
          <w:lang w:val="en-US"/>
        </w:rPr>
      </w:pPr>
    </w:p>
    <w:p w14:paraId="0E5B8912" w14:textId="5232EEF1" w:rsidR="008D7704" w:rsidRPr="00A1545B" w:rsidRDefault="00A1545B" w:rsidP="00A1545B">
      <w:pPr>
        <w:pStyle w:val="BodyTextIndent2"/>
        <w:ind w:left="0"/>
        <w:rPr>
          <w:rFonts w:ascii="Times New Roman" w:hAnsi="Times New Roman"/>
          <w:b/>
          <w:bCs/>
          <w:szCs w:val="24"/>
          <w:lang w:val="en-US"/>
        </w:rPr>
      </w:pPr>
      <w:r w:rsidRPr="00A1545B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68A62DC9" w14:textId="77777777" w:rsidR="008D7704" w:rsidRPr="009334CB" w:rsidRDefault="008B0DF9" w:rsidP="00A1545B">
      <w:pPr>
        <w:pStyle w:val="BodyTextIndent2"/>
        <w:ind w:left="0"/>
        <w:rPr>
          <w:rFonts w:ascii="Times New Roman" w:hAnsi="Times New Roman"/>
          <w:szCs w:val="24"/>
          <w:lang w:val="en-US"/>
        </w:rPr>
      </w:pPr>
      <w:r w:rsidRPr="009334CB">
        <w:rPr>
          <w:rFonts w:ascii="Times New Roman" w:hAnsi="Times New Roman"/>
          <w:szCs w:val="24"/>
          <w:lang w:val="en-US"/>
        </w:rPr>
        <w:t>Virtual work density expressions of the plate bending mode are</w:t>
      </w:r>
    </w:p>
    <w:p w14:paraId="4A376557" w14:textId="77777777" w:rsidR="00A16579" w:rsidRPr="009334CB" w:rsidRDefault="00A16579" w:rsidP="00A16579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4A3794F8" w14:textId="12770C37" w:rsidR="008B0DF9" w:rsidRPr="009334CB" w:rsidRDefault="00EF2D2D" w:rsidP="00A16579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  <w:r w:rsidRPr="00EF2D2D">
        <w:rPr>
          <w:position w:val="-64"/>
        </w:rPr>
        <w:object w:dxaOrig="4860" w:dyaOrig="1480" w14:anchorId="4BA626CC">
          <v:shape id="_x0000_i1032" type="#_x0000_t75" style="width:242.9pt;height:73.9pt" o:ole="">
            <v:imagedata r:id="rId23" o:title=""/>
          </v:shape>
          <o:OLEObject Type="Embed" ProgID="Equation.DSMT4" ShapeID="_x0000_i1032" DrawAspect="Content" ObjectID="_1762245959" r:id="rId24"/>
        </w:object>
      </w:r>
      <w:r w:rsidR="008B0DF9" w:rsidRPr="009334CB">
        <w:rPr>
          <w:rFonts w:ascii="Times New Roman" w:hAnsi="Times New Roman"/>
          <w:szCs w:val="24"/>
        </w:rPr>
        <w:t xml:space="preserve">  </w:t>
      </w:r>
      <w:r w:rsidR="008B0DF9" w:rsidRPr="009334CB">
        <w:rPr>
          <w:rFonts w:ascii="Times New Roman" w:hAnsi="Times New Roman"/>
          <w:position w:val="-52"/>
          <w:szCs w:val="24"/>
          <w:lang w:val="en-US"/>
        </w:rPr>
        <w:t xml:space="preserve"> </w:t>
      </w:r>
      <w:r w:rsidR="008B0DF9" w:rsidRPr="009334CB">
        <w:rPr>
          <w:rFonts w:ascii="Times New Roman" w:hAnsi="Times New Roman"/>
          <w:szCs w:val="24"/>
          <w:lang w:val="en-US"/>
        </w:rPr>
        <w:t>and</w:t>
      </w:r>
      <w:r w:rsidR="008B0DF9" w:rsidRPr="009334CB">
        <w:rPr>
          <w:rFonts w:ascii="Times New Roman" w:hAnsi="Times New Roman"/>
          <w:position w:val="-52"/>
          <w:szCs w:val="24"/>
          <w:lang w:val="en-US"/>
        </w:rPr>
        <w:t xml:space="preserve">   </w:t>
      </w:r>
      <w:r w:rsidRPr="00EF2D2D">
        <w:rPr>
          <w:position w:val="-12"/>
        </w:rPr>
        <w:object w:dxaOrig="1359" w:dyaOrig="420" w14:anchorId="62A997D3">
          <v:shape id="_x0000_i1033" type="#_x0000_t75" style="width:67.95pt;height:20.95pt" o:ole="">
            <v:imagedata r:id="rId25" o:title=""/>
          </v:shape>
          <o:OLEObject Type="Embed" ProgID="Equation.DSMT4" ShapeID="_x0000_i1033" DrawAspect="Content" ObjectID="_1762245960" r:id="rId26"/>
        </w:object>
      </w:r>
      <w:r w:rsidR="008B0DF9" w:rsidRPr="009334CB">
        <w:rPr>
          <w:rFonts w:ascii="Times New Roman" w:hAnsi="Times New Roman"/>
          <w:szCs w:val="24"/>
          <w:lang w:val="en-US"/>
        </w:rPr>
        <w:t>.</w:t>
      </w:r>
    </w:p>
    <w:p w14:paraId="515ACA2E" w14:textId="77777777" w:rsidR="008B0DF9" w:rsidRPr="009334CB" w:rsidRDefault="008B0DF9" w:rsidP="00A16579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</w:p>
    <w:p w14:paraId="230B299E" w14:textId="37254F98" w:rsidR="008B0DF9" w:rsidRPr="009334CB" w:rsidRDefault="008B0DF9" w:rsidP="000A7E85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9334CB">
        <w:rPr>
          <w:rFonts w:ascii="Times New Roman" w:hAnsi="Times New Roman"/>
          <w:szCs w:val="24"/>
          <w:lang w:val="en-US"/>
        </w:rPr>
        <w:t xml:space="preserve">in which </w:t>
      </w:r>
      <w:r w:rsidR="00EF2D2D" w:rsidRPr="00EF2D2D">
        <w:rPr>
          <w:position w:val="-12"/>
        </w:rPr>
        <w:object w:dxaOrig="300" w:dyaOrig="360" w14:anchorId="7AEEBE67">
          <v:shape id="_x0000_i1034" type="#_x0000_t75" style="width:15.05pt;height:18.15pt" o:ole="">
            <v:imagedata r:id="rId27" o:title=""/>
          </v:shape>
          <o:OLEObject Type="Embed" ProgID="Equation.DSMT4" ShapeID="_x0000_i1034" DrawAspect="Content" ObjectID="_1762245961" r:id="rId28"/>
        </w:object>
      </w:r>
      <w:r w:rsidR="00A16579" w:rsidRPr="009334CB">
        <w:rPr>
          <w:rFonts w:ascii="Times New Roman" w:hAnsi="Times New Roman"/>
          <w:szCs w:val="24"/>
        </w:rPr>
        <w:t xml:space="preserve"> is </w:t>
      </w:r>
      <w:r w:rsidR="00364EEF" w:rsidRPr="009334CB">
        <w:rPr>
          <w:rFonts w:ascii="Times New Roman" w:hAnsi="Times New Roman"/>
          <w:szCs w:val="24"/>
        </w:rPr>
        <w:t xml:space="preserve">the </w:t>
      </w:r>
      <w:r w:rsidR="00EF2D2D" w:rsidRPr="00025957">
        <w:rPr>
          <w:position w:val="-4"/>
        </w:rPr>
        <w:object w:dxaOrig="360" w:dyaOrig="200" w14:anchorId="79E88A0C">
          <v:shape id="_x0000_i1035" type="#_x0000_t75" style="width:18.15pt;height:10pt" o:ole="">
            <v:imagedata r:id="rId29" o:title=""/>
          </v:shape>
          <o:OLEObject Type="Embed" ProgID="Equation.DSMT4" ShapeID="_x0000_i1035" DrawAspect="Content" ObjectID="_1762245962" r:id="rId30"/>
        </w:object>
      </w:r>
      <w:r w:rsidR="00364EEF" w:rsidRPr="009334CB">
        <w:rPr>
          <w:rFonts w:ascii="Times New Roman" w:hAnsi="Times New Roman"/>
          <w:szCs w:val="24"/>
        </w:rPr>
        <w:t xml:space="preserve">component of </w:t>
      </w:r>
      <w:r w:rsidR="00A16579" w:rsidRPr="009334CB">
        <w:rPr>
          <w:rFonts w:ascii="Times New Roman" w:hAnsi="Times New Roman"/>
          <w:szCs w:val="24"/>
        </w:rPr>
        <w:t>the distributed force per unit area</w:t>
      </w:r>
      <w:r w:rsidR="003A3891">
        <w:rPr>
          <w:rFonts w:ascii="Times New Roman" w:hAnsi="Times New Roman"/>
          <w:szCs w:val="24"/>
        </w:rPr>
        <w:t xml:space="preserve">, </w:t>
      </w:r>
      <w:r w:rsidR="00C93C22" w:rsidRPr="00C93C22">
        <w:rPr>
          <w:position w:val="-6"/>
        </w:rPr>
        <w:object w:dxaOrig="139" w:dyaOrig="240" w14:anchorId="5D1155ED">
          <v:shape id="_x0000_i1036" type="#_x0000_t75" style="width:6.9pt;height:11.9pt" o:ole="">
            <v:imagedata r:id="rId31" o:title=""/>
          </v:shape>
          <o:OLEObject Type="Embed" ProgID="Equation.DSMT4" ShapeID="_x0000_i1036" DrawAspect="Content" ObjectID="_1762245963" r:id="rId32"/>
        </w:object>
      </w:r>
      <w:r w:rsidR="00A16579" w:rsidRPr="009334CB">
        <w:rPr>
          <w:rFonts w:ascii="Times New Roman" w:hAnsi="Times New Roman"/>
          <w:szCs w:val="24"/>
        </w:rPr>
        <w:t xml:space="preserve"> </w:t>
      </w:r>
      <w:r w:rsidR="00C93C22">
        <w:rPr>
          <w:rFonts w:ascii="Times New Roman" w:hAnsi="Times New Roman"/>
          <w:szCs w:val="24"/>
        </w:rPr>
        <w:t xml:space="preserve">is the thickness of the plate, </w:t>
      </w:r>
      <w:r w:rsidR="00A16579" w:rsidRPr="009334CB">
        <w:rPr>
          <w:rFonts w:ascii="Times New Roman" w:hAnsi="Times New Roman"/>
          <w:szCs w:val="24"/>
        </w:rPr>
        <w:t xml:space="preserve">and </w:t>
      </w:r>
      <w:r w:rsidRPr="009334CB">
        <w:rPr>
          <w:rFonts w:ascii="Times New Roman" w:hAnsi="Times New Roman"/>
          <w:szCs w:val="24"/>
          <w:lang w:val="en-US"/>
        </w:rPr>
        <w:t>the elasticity matrix of plane stress</w:t>
      </w:r>
      <w:r w:rsidR="006452ED">
        <w:rPr>
          <w:rFonts w:ascii="Times New Roman" w:hAnsi="Times New Roman"/>
          <w:szCs w:val="24"/>
          <w:lang w:val="en-US"/>
        </w:rPr>
        <w:t xml:space="preserve"> is given by</w:t>
      </w:r>
    </w:p>
    <w:p w14:paraId="7E48633E" w14:textId="77777777" w:rsidR="008B0DF9" w:rsidRPr="009334CB" w:rsidRDefault="008B0DF9" w:rsidP="008B0DF9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</w:p>
    <w:p w14:paraId="3A14415A" w14:textId="57D5A33A" w:rsidR="008B0DF9" w:rsidRDefault="00EF2D2D" w:rsidP="008B0DF9">
      <w:pPr>
        <w:tabs>
          <w:tab w:val="left" w:pos="2977"/>
        </w:tabs>
        <w:jc w:val="both"/>
        <w:rPr>
          <w:rFonts w:ascii="Times New Roman" w:hAnsi="Times New Roman"/>
          <w:noProof/>
          <w:szCs w:val="24"/>
        </w:rPr>
      </w:pPr>
      <w:r w:rsidRPr="00EF2D2D">
        <w:rPr>
          <w:position w:val="-50"/>
        </w:rPr>
        <w:object w:dxaOrig="3159" w:dyaOrig="1120" w14:anchorId="61A09822">
          <v:shape id="_x0000_i1037" type="#_x0000_t75" style="width:157.75pt;height:56.05pt" o:ole="">
            <v:imagedata r:id="rId33" o:title=""/>
          </v:shape>
          <o:OLEObject Type="Embed" ProgID="Equation.DSMT4" ShapeID="_x0000_i1037" DrawAspect="Content" ObjectID="_1762245964" r:id="rId34"/>
        </w:object>
      </w:r>
      <w:r w:rsidR="008B0DF9" w:rsidRPr="009334CB">
        <w:rPr>
          <w:rFonts w:ascii="Times New Roman" w:hAnsi="Times New Roman"/>
          <w:noProof/>
          <w:szCs w:val="24"/>
        </w:rPr>
        <w:t xml:space="preserve">. </w:t>
      </w:r>
    </w:p>
    <w:p w14:paraId="39E3CAE7" w14:textId="77777777" w:rsidR="00BE58D7" w:rsidRPr="009334CB" w:rsidRDefault="00BE58D7" w:rsidP="008B0DF9">
      <w:pPr>
        <w:tabs>
          <w:tab w:val="left" w:pos="2977"/>
        </w:tabs>
        <w:jc w:val="both"/>
        <w:rPr>
          <w:rFonts w:ascii="Times New Roman" w:hAnsi="Times New Roman"/>
          <w:noProof/>
          <w:szCs w:val="24"/>
        </w:rPr>
      </w:pPr>
    </w:p>
    <w:p w14:paraId="543B5873" w14:textId="7C0FA035" w:rsidR="00226504" w:rsidRPr="009334CB" w:rsidRDefault="000C50A0" w:rsidP="004F55D6">
      <w:pPr>
        <w:pStyle w:val="BodyTextIndent2"/>
        <w:ind w:left="0"/>
        <w:rPr>
          <w:rFonts w:ascii="Times New Roman" w:hAnsi="Times New Roman"/>
          <w:szCs w:val="24"/>
        </w:rPr>
      </w:pPr>
      <w:r w:rsidRPr="009334CB">
        <w:rPr>
          <w:rFonts w:ascii="Times New Roman" w:hAnsi="Times New Roman"/>
          <w:color w:val="000000"/>
          <w:szCs w:val="24"/>
          <w:lang w:val="en-US"/>
        </w:rPr>
        <w:t xml:space="preserve">Under the displacement assumption </w:t>
      </w:r>
      <w:r w:rsidR="00EF2D2D" w:rsidRPr="00EF2D2D">
        <w:rPr>
          <w:position w:val="-12"/>
        </w:rPr>
        <w:object w:dxaOrig="920" w:dyaOrig="420" w14:anchorId="1D800092">
          <v:shape id="_x0000_i1038" type="#_x0000_t75" style="width:46pt;height:20.95pt" o:ole="">
            <v:imagedata r:id="rId35" o:title=""/>
          </v:shape>
          <o:OLEObject Type="Embed" ProgID="Equation.DSMT4" ShapeID="_x0000_i1038" DrawAspect="Content" ObjectID="_1762245965" r:id="rId36"/>
        </w:object>
      </w:r>
      <w:r w:rsidRPr="009334CB">
        <w:rPr>
          <w:rFonts w:ascii="Times New Roman" w:hAnsi="Times New Roman"/>
          <w:szCs w:val="24"/>
        </w:rPr>
        <w:t>, virtual work densities of the plate model simplify to</w:t>
      </w:r>
    </w:p>
    <w:p w14:paraId="03BD175C" w14:textId="77777777" w:rsidR="008B0DF9" w:rsidRPr="009334CB" w:rsidRDefault="008B0DF9" w:rsidP="00CA5426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0835E743" w14:textId="369D7FB0" w:rsidR="000C50A0" w:rsidRPr="009334CB" w:rsidRDefault="00EF2D2D" w:rsidP="00CA5426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EF2D2D">
        <w:rPr>
          <w:position w:val="-64"/>
        </w:rPr>
        <w:object w:dxaOrig="6940" w:dyaOrig="1480" w14:anchorId="4D686DCA">
          <v:shape id="_x0000_i1039" type="#_x0000_t75" style="width:346.85pt;height:73.9pt" o:ole="">
            <v:imagedata r:id="rId37" o:title=""/>
          </v:shape>
          <o:OLEObject Type="Embed" ProgID="Equation.DSMT4" ShapeID="_x0000_i1039" DrawAspect="Content" ObjectID="_1762245966" r:id="rId38"/>
        </w:object>
      </w:r>
      <w:r w:rsidR="00621051">
        <w:t>,</w:t>
      </w:r>
    </w:p>
    <w:p w14:paraId="16F5A9B8" w14:textId="77777777" w:rsidR="008B0DF9" w:rsidRPr="009334CB" w:rsidRDefault="008B0DF9" w:rsidP="00CA5426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697CAA0B" w14:textId="091210E5" w:rsidR="000C50A0" w:rsidRPr="009334CB" w:rsidRDefault="00EF2D2D" w:rsidP="00CA5426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EF2D2D">
        <w:rPr>
          <w:position w:val="-12"/>
        </w:rPr>
        <w:object w:dxaOrig="3560" w:dyaOrig="420" w14:anchorId="2200257F">
          <v:shape id="_x0000_i1040" type="#_x0000_t75" style="width:178.1pt;height:20.95pt" o:ole="">
            <v:imagedata r:id="rId39" o:title=""/>
          </v:shape>
          <o:OLEObject Type="Embed" ProgID="Equation.DSMT4" ShapeID="_x0000_i1040" DrawAspect="Content" ObjectID="_1762245967" r:id="rId40"/>
        </w:object>
      </w:r>
      <w:r w:rsidR="00E65124">
        <w:t>.</w:t>
      </w:r>
    </w:p>
    <w:p w14:paraId="6E945CA8" w14:textId="77777777" w:rsidR="008B0DF9" w:rsidRPr="009334CB" w:rsidRDefault="008B0DF9" w:rsidP="00CA5426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4CB3921D" w14:textId="3720C270" w:rsidR="00BB3D41" w:rsidRPr="009334CB" w:rsidRDefault="00D15391" w:rsidP="00E45B7F">
      <w:pPr>
        <w:pStyle w:val="BodyTextIndent2"/>
        <w:ind w:left="0"/>
        <w:rPr>
          <w:rFonts w:ascii="Times New Roman" w:hAnsi="Times New Roman"/>
          <w:color w:val="000000"/>
          <w:szCs w:val="24"/>
          <w:lang w:val="en-US"/>
        </w:rPr>
      </w:pPr>
      <w:r w:rsidRPr="009334CB">
        <w:rPr>
          <w:rFonts w:ascii="Times New Roman" w:hAnsi="Times New Roman"/>
          <w:color w:val="000000"/>
          <w:szCs w:val="24"/>
          <w:lang w:val="en-US"/>
        </w:rPr>
        <w:t xml:space="preserve">Integration over the area of the plate </w:t>
      </w:r>
      <w:r w:rsidR="00A16579" w:rsidRPr="009334CB">
        <w:rPr>
          <w:rFonts w:ascii="Times New Roman" w:hAnsi="Times New Roman"/>
          <w:color w:val="000000"/>
          <w:szCs w:val="24"/>
          <w:lang w:val="en-US"/>
        </w:rPr>
        <w:t xml:space="preserve">symmetry plane </w:t>
      </w:r>
      <w:r w:rsidRPr="009334CB">
        <w:rPr>
          <w:rFonts w:ascii="Times New Roman" w:hAnsi="Times New Roman"/>
          <w:color w:val="000000"/>
          <w:szCs w:val="24"/>
          <w:lang w:val="en-US"/>
        </w:rPr>
        <w:t>gives the virtual work expressions</w:t>
      </w:r>
    </w:p>
    <w:p w14:paraId="1FF950C2" w14:textId="77777777" w:rsidR="00A16579" w:rsidRPr="009334CB" w:rsidRDefault="00A16579" w:rsidP="003908DF">
      <w:pPr>
        <w:pStyle w:val="BodyTextIndent2"/>
        <w:spacing w:line="240" w:lineRule="auto"/>
        <w:ind w:left="0" w:right="-6"/>
        <w:rPr>
          <w:rFonts w:ascii="Times New Roman" w:hAnsi="Times New Roman"/>
          <w:noProof/>
          <w:szCs w:val="24"/>
          <w:lang w:val="en-US"/>
        </w:rPr>
      </w:pPr>
    </w:p>
    <w:p w14:paraId="3A9BDD5F" w14:textId="68132B3B" w:rsidR="00BB3D41" w:rsidRPr="009334CB" w:rsidRDefault="0051007A" w:rsidP="003908DF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EF2D2D">
        <w:rPr>
          <w:position w:val="-20"/>
        </w:rPr>
        <w:object w:dxaOrig="5400" w:dyaOrig="560" w14:anchorId="33531175">
          <v:shape id="_x0000_i1041" type="#_x0000_t75" style="width:270.15pt;height:27.85pt" o:ole="">
            <v:imagedata r:id="rId41" o:title=""/>
          </v:shape>
          <o:OLEObject Type="Embed" ProgID="Equation.DSMT4" ShapeID="_x0000_i1041" DrawAspect="Content" ObjectID="_1762245968" r:id="rId42"/>
        </w:object>
      </w:r>
      <w:r w:rsidR="003908DF">
        <w:t>,</w:t>
      </w:r>
    </w:p>
    <w:p w14:paraId="08885683" w14:textId="77777777" w:rsidR="00D15391" w:rsidRPr="009334CB" w:rsidRDefault="00D15391" w:rsidP="003908DF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716BA0A0" w14:textId="1F82C2A7" w:rsidR="00D15391" w:rsidRPr="009334CB" w:rsidRDefault="003908DF" w:rsidP="003908DF">
      <w:pPr>
        <w:pStyle w:val="BodyTextIndent2"/>
        <w:spacing w:line="240" w:lineRule="auto"/>
        <w:ind w:left="0" w:right="-6"/>
        <w:rPr>
          <w:rFonts w:ascii="Times New Roman" w:hAnsi="Times New Roman"/>
          <w:noProof/>
          <w:szCs w:val="24"/>
          <w:lang w:val="en-US"/>
        </w:rPr>
      </w:pPr>
      <w:r w:rsidRPr="00EF2D2D">
        <w:rPr>
          <w:position w:val="-20"/>
        </w:rPr>
        <w:object w:dxaOrig="5460" w:dyaOrig="560" w14:anchorId="34EE6101">
          <v:shape id="_x0000_i1042" type="#_x0000_t75" style="width:272.95pt;height:27.85pt" o:ole="">
            <v:imagedata r:id="rId43" o:title=""/>
          </v:shape>
          <o:OLEObject Type="Embed" ProgID="Equation.DSMT4" ShapeID="_x0000_i1042" DrawAspect="Content" ObjectID="_1762245969" r:id="rId44"/>
        </w:object>
      </w:r>
      <w:r>
        <w:rPr>
          <w:rFonts w:ascii="Times New Roman" w:hAnsi="Times New Roman"/>
          <w:noProof/>
          <w:szCs w:val="24"/>
          <w:lang w:val="en-US"/>
        </w:rPr>
        <w:t>.</w:t>
      </w:r>
    </w:p>
    <w:p w14:paraId="48FE0D70" w14:textId="77777777" w:rsidR="008B0DF9" w:rsidRPr="009334CB" w:rsidRDefault="008B0DF9" w:rsidP="003908DF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7026F780" w14:textId="767241C7" w:rsidR="00D15391" w:rsidRPr="009334CB" w:rsidRDefault="00D15391" w:rsidP="003908DF">
      <w:pPr>
        <w:pStyle w:val="BodyTextIndent2"/>
        <w:ind w:left="0"/>
        <w:rPr>
          <w:rFonts w:ascii="Times New Roman" w:hAnsi="Times New Roman"/>
          <w:color w:val="000000"/>
          <w:szCs w:val="24"/>
          <w:lang w:val="en-US"/>
        </w:rPr>
      </w:pPr>
      <w:r w:rsidRPr="009334CB">
        <w:rPr>
          <w:rFonts w:ascii="Times New Roman" w:hAnsi="Times New Roman"/>
          <w:color w:val="000000"/>
          <w:szCs w:val="24"/>
          <w:lang w:val="en-US"/>
        </w:rPr>
        <w:t xml:space="preserve">Principle of virtual work </w:t>
      </w:r>
      <w:r w:rsidR="008B0DF9" w:rsidRPr="009334CB">
        <w:rPr>
          <w:rFonts w:ascii="Times New Roman" w:hAnsi="Times New Roman"/>
          <w:color w:val="000000"/>
          <w:szCs w:val="24"/>
          <w:lang w:val="en-US"/>
        </w:rPr>
        <w:t xml:space="preserve">with </w:t>
      </w:r>
      <w:r w:rsidR="00EF2D2D" w:rsidRPr="00EF2D2D">
        <w:rPr>
          <w:position w:val="-6"/>
        </w:rPr>
        <w:object w:dxaOrig="2060" w:dyaOrig="360" w14:anchorId="4A655519">
          <v:shape id="_x0000_i1043" type="#_x0000_t75" style="width:103pt;height:18.15pt" o:ole="">
            <v:imagedata r:id="rId45" o:title=""/>
          </v:shape>
          <o:OLEObject Type="Embed" ProgID="Equation.DSMT4" ShapeID="_x0000_i1043" DrawAspect="Content" ObjectID="_1762245970" r:id="rId46"/>
        </w:object>
      </w:r>
      <w:r w:rsidR="008B0DF9" w:rsidRPr="009334CB">
        <w:rPr>
          <w:rFonts w:ascii="Times New Roman" w:hAnsi="Times New Roman"/>
          <w:szCs w:val="24"/>
        </w:rPr>
        <w:t xml:space="preserve"> </w:t>
      </w:r>
      <w:r w:rsidRPr="009334CB">
        <w:rPr>
          <w:rFonts w:ascii="Times New Roman" w:hAnsi="Times New Roman"/>
          <w:color w:val="000000"/>
          <w:szCs w:val="24"/>
          <w:lang w:val="en-US"/>
        </w:rPr>
        <w:t>and the fundamental lemma of variation calculus imply the solution</w:t>
      </w:r>
    </w:p>
    <w:p w14:paraId="21F1E642" w14:textId="77777777" w:rsidR="00A16579" w:rsidRPr="009334CB" w:rsidRDefault="00A16579" w:rsidP="00F35941">
      <w:pPr>
        <w:pStyle w:val="BodyTextIndent2"/>
        <w:spacing w:line="360" w:lineRule="auto"/>
        <w:ind w:left="0" w:right="-6"/>
        <w:rPr>
          <w:rFonts w:ascii="Times New Roman" w:hAnsi="Times New Roman"/>
          <w:noProof/>
          <w:szCs w:val="24"/>
          <w:lang w:val="en-US"/>
        </w:rPr>
      </w:pPr>
    </w:p>
    <w:p w14:paraId="581B3616" w14:textId="4B885326" w:rsidR="00D15391" w:rsidRPr="009334CB" w:rsidRDefault="00EF2D2D" w:rsidP="001A776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EF2D2D">
        <w:rPr>
          <w:position w:val="-12"/>
        </w:rPr>
        <w:object w:dxaOrig="5420" w:dyaOrig="360" w14:anchorId="7DE63578">
          <v:shape id="_x0000_i1044" type="#_x0000_t75" style="width:271.1pt;height:18.15pt" o:ole="">
            <v:imagedata r:id="rId47" o:title=""/>
          </v:shape>
          <o:OLEObject Type="Embed" ProgID="Equation.DSMT4" ShapeID="_x0000_i1044" DrawAspect="Content" ObjectID="_1762245971" r:id="rId48"/>
        </w:object>
      </w:r>
      <w:r w:rsidR="008B0DF9" w:rsidRPr="009334CB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102583" w:rsidRPr="009334CB">
        <w:rPr>
          <w:rFonts w:ascii="Times New Roman" w:hAnsi="Times New Roman"/>
          <w:color w:val="000000"/>
          <w:szCs w:val="24"/>
          <w:lang w:val="en-US"/>
        </w:rPr>
        <w:t xml:space="preserve">  </w:t>
      </w:r>
      <w:r w:rsidRPr="00EF2D2D">
        <w:rPr>
          <w:position w:val="-12"/>
        </w:rPr>
        <w:object w:dxaOrig="600" w:dyaOrig="360" w14:anchorId="0719B26C">
          <v:shape id="_x0000_i1045" type="#_x0000_t75" style="width:30.05pt;height:18.15pt" o:ole="">
            <v:imagedata r:id="rId49" o:title=""/>
          </v:shape>
          <o:OLEObject Type="Embed" ProgID="Equation.DSMT4" ShapeID="_x0000_i1045" DrawAspect="Content" ObjectID="_1762245972" r:id="rId50"/>
        </w:object>
      </w:r>
      <w:r w:rsidR="008B0DF9" w:rsidRPr="009334CB">
        <w:rPr>
          <w:rFonts w:ascii="Times New Roman" w:hAnsi="Times New Roman"/>
          <w:color w:val="000000"/>
          <w:szCs w:val="24"/>
          <w:lang w:val="en-US"/>
        </w:rPr>
        <w:t xml:space="preserve">   </w:t>
      </w:r>
      <w:r w:rsidRPr="00EF2D2D">
        <w:rPr>
          <w:position w:val="-6"/>
        </w:rPr>
        <w:object w:dxaOrig="340" w:dyaOrig="240" w14:anchorId="3D62CFE3">
          <v:shape id="_x0000_i1046" type="#_x0000_t75" style="width:16.9pt;height:11.9pt" o:ole="">
            <v:imagedata r:id="rId51" o:title=""/>
          </v:shape>
          <o:OLEObject Type="Embed" ProgID="Equation.DSMT4" ShapeID="_x0000_i1046" DrawAspect="Content" ObjectID="_1762245973" r:id="rId52"/>
        </w:object>
      </w:r>
    </w:p>
    <w:p w14:paraId="26F6C81B" w14:textId="77777777" w:rsidR="00A16579" w:rsidRPr="009334CB" w:rsidRDefault="00A16579" w:rsidP="001A776E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61430A70" w14:textId="77777777" w:rsidR="001A776E" w:rsidRDefault="00EF2D2D" w:rsidP="001A776E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EF2D2D">
        <w:rPr>
          <w:position w:val="-10"/>
        </w:rPr>
        <w:object w:dxaOrig="3460" w:dyaOrig="320" w14:anchorId="38217E01">
          <v:shape id="_x0000_i1047" type="#_x0000_t75" style="width:173.1pt;height:15.95pt" o:ole="">
            <v:imagedata r:id="rId53" o:title=""/>
          </v:shape>
          <o:OLEObject Type="Embed" ProgID="Equation.DSMT4" ShapeID="_x0000_i1047" DrawAspect="Content" ObjectID="_1762245974" r:id="rId54"/>
        </w:object>
      </w:r>
      <w:r w:rsidR="00D15391" w:rsidRPr="009334CB">
        <w:rPr>
          <w:rFonts w:ascii="Times New Roman" w:hAnsi="Times New Roman"/>
          <w:color w:val="000000"/>
          <w:szCs w:val="24"/>
          <w:lang w:val="en-US"/>
        </w:rPr>
        <w:t xml:space="preserve">    </w:t>
      </w:r>
      <w:r w:rsidR="008B0DF9" w:rsidRPr="009334CB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EF2D2D">
        <w:rPr>
          <w:position w:val="-6"/>
        </w:rPr>
        <w:object w:dxaOrig="340" w:dyaOrig="240" w14:anchorId="03F3E854">
          <v:shape id="_x0000_i1048" type="#_x0000_t75" style="width:16.9pt;height:11.9pt" o:ole="">
            <v:imagedata r:id="rId55" o:title=""/>
          </v:shape>
          <o:OLEObject Type="Embed" ProgID="Equation.DSMT4" ShapeID="_x0000_i1048" DrawAspect="Content" ObjectID="_1762245975" r:id="rId56"/>
        </w:object>
      </w:r>
      <w:r w:rsidR="00D15391" w:rsidRPr="009334CB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2EA7E431" w14:textId="77777777" w:rsidR="001A776E" w:rsidRDefault="001A776E" w:rsidP="001A776E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64676CAD" w14:textId="79E9F3A7" w:rsidR="00B101BE" w:rsidRPr="009334CB" w:rsidRDefault="00EF2D2D" w:rsidP="001A776E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EF2D2D">
        <w:rPr>
          <w:position w:val="-12"/>
        </w:rPr>
        <w:object w:dxaOrig="2380" w:dyaOrig="360" w14:anchorId="5440AE49">
          <v:shape id="_x0000_i1049" type="#_x0000_t75" style="width:118.95pt;height:18.15pt" o:ole="">
            <v:imagedata r:id="rId57" o:title=""/>
          </v:shape>
          <o:OLEObject Type="Embed" ProgID="Equation.DSMT4" ShapeID="_x0000_i1049" DrawAspect="Content" ObjectID="_1762245976" r:id="rId58"/>
        </w:object>
      </w:r>
      <w:r w:rsidR="003C6E1E" w:rsidRPr="009334CB">
        <w:rPr>
          <w:rFonts w:ascii="Times New Roman" w:hAnsi="Times New Roman"/>
          <w:color w:val="000000"/>
          <w:szCs w:val="24"/>
          <w:lang w:val="en-US"/>
        </w:rPr>
        <w:t>.</w:t>
      </w:r>
    </w:p>
    <w:sectPr w:rsidR="00B101BE" w:rsidRPr="009334CB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EFABE3" w14:textId="77777777" w:rsidR="00356C5A" w:rsidRDefault="00356C5A" w:rsidP="00687EE7">
      <w:r>
        <w:separator/>
      </w:r>
    </w:p>
  </w:endnote>
  <w:endnote w:type="continuationSeparator" w:id="0">
    <w:p w14:paraId="3C55A908" w14:textId="77777777" w:rsidR="00356C5A" w:rsidRDefault="00356C5A" w:rsidP="00687E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8C924D" w14:textId="77777777" w:rsidR="00356C5A" w:rsidRDefault="00356C5A" w:rsidP="00687EE7">
      <w:r>
        <w:separator/>
      </w:r>
    </w:p>
  </w:footnote>
  <w:footnote w:type="continuationSeparator" w:id="0">
    <w:p w14:paraId="4F46583B" w14:textId="77777777" w:rsidR="00356C5A" w:rsidRDefault="00356C5A" w:rsidP="00687E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2127892975">
    <w:abstractNumId w:val="1"/>
  </w:num>
  <w:num w:numId="2" w16cid:durableId="1515341830">
    <w:abstractNumId w:val="0"/>
  </w:num>
  <w:num w:numId="3" w16cid:durableId="158020897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41567"/>
    <w:rsid w:val="000503DD"/>
    <w:rsid w:val="0005551F"/>
    <w:rsid w:val="00057CCF"/>
    <w:rsid w:val="00063EE3"/>
    <w:rsid w:val="000739E9"/>
    <w:rsid w:val="00082684"/>
    <w:rsid w:val="00085626"/>
    <w:rsid w:val="00087F82"/>
    <w:rsid w:val="00090A9D"/>
    <w:rsid w:val="000925AC"/>
    <w:rsid w:val="000A1384"/>
    <w:rsid w:val="000A7E85"/>
    <w:rsid w:val="000B3542"/>
    <w:rsid w:val="000C1CF0"/>
    <w:rsid w:val="000C50A0"/>
    <w:rsid w:val="000C6AB0"/>
    <w:rsid w:val="000D3D0A"/>
    <w:rsid w:val="000D5750"/>
    <w:rsid w:val="000E1440"/>
    <w:rsid w:val="00102583"/>
    <w:rsid w:val="00102716"/>
    <w:rsid w:val="00107F3D"/>
    <w:rsid w:val="00117253"/>
    <w:rsid w:val="00125865"/>
    <w:rsid w:val="001409BF"/>
    <w:rsid w:val="00143557"/>
    <w:rsid w:val="0015034C"/>
    <w:rsid w:val="0015445C"/>
    <w:rsid w:val="0016546F"/>
    <w:rsid w:val="0017059F"/>
    <w:rsid w:val="00173992"/>
    <w:rsid w:val="001878E6"/>
    <w:rsid w:val="00193C50"/>
    <w:rsid w:val="001973A0"/>
    <w:rsid w:val="001A1AA9"/>
    <w:rsid w:val="001A776E"/>
    <w:rsid w:val="001B0A24"/>
    <w:rsid w:val="001C0CFE"/>
    <w:rsid w:val="001E195D"/>
    <w:rsid w:val="001F001C"/>
    <w:rsid w:val="001F6EFA"/>
    <w:rsid w:val="00216D7B"/>
    <w:rsid w:val="00225E55"/>
    <w:rsid w:val="00226504"/>
    <w:rsid w:val="0022763D"/>
    <w:rsid w:val="00240F45"/>
    <w:rsid w:val="00242E0F"/>
    <w:rsid w:val="00244415"/>
    <w:rsid w:val="00245A17"/>
    <w:rsid w:val="00257E6F"/>
    <w:rsid w:val="0026250E"/>
    <w:rsid w:val="002D45DE"/>
    <w:rsid w:val="002D53CE"/>
    <w:rsid w:val="002F0ABB"/>
    <w:rsid w:val="002F15AE"/>
    <w:rsid w:val="002F75AA"/>
    <w:rsid w:val="00303EAA"/>
    <w:rsid w:val="00305939"/>
    <w:rsid w:val="0033255A"/>
    <w:rsid w:val="00356C5A"/>
    <w:rsid w:val="00364EEF"/>
    <w:rsid w:val="00372F93"/>
    <w:rsid w:val="00374B16"/>
    <w:rsid w:val="003908DF"/>
    <w:rsid w:val="0039256D"/>
    <w:rsid w:val="003930A0"/>
    <w:rsid w:val="003A2DA1"/>
    <w:rsid w:val="003A3891"/>
    <w:rsid w:val="003B1023"/>
    <w:rsid w:val="003B40F1"/>
    <w:rsid w:val="003C6E1E"/>
    <w:rsid w:val="00424407"/>
    <w:rsid w:val="00436898"/>
    <w:rsid w:val="00452A1E"/>
    <w:rsid w:val="00453ED1"/>
    <w:rsid w:val="004545B2"/>
    <w:rsid w:val="00457EDD"/>
    <w:rsid w:val="00457F2B"/>
    <w:rsid w:val="00484F06"/>
    <w:rsid w:val="004925AB"/>
    <w:rsid w:val="00496A93"/>
    <w:rsid w:val="004A5EB2"/>
    <w:rsid w:val="004A639D"/>
    <w:rsid w:val="004D0EA0"/>
    <w:rsid w:val="004D5CF1"/>
    <w:rsid w:val="004F55D6"/>
    <w:rsid w:val="0051007A"/>
    <w:rsid w:val="00512C97"/>
    <w:rsid w:val="005149D4"/>
    <w:rsid w:val="00514A41"/>
    <w:rsid w:val="00520F7B"/>
    <w:rsid w:val="005250B8"/>
    <w:rsid w:val="005329BC"/>
    <w:rsid w:val="005341C8"/>
    <w:rsid w:val="00545F11"/>
    <w:rsid w:val="005468FA"/>
    <w:rsid w:val="00560E5C"/>
    <w:rsid w:val="00565048"/>
    <w:rsid w:val="00570070"/>
    <w:rsid w:val="005726B8"/>
    <w:rsid w:val="00585C37"/>
    <w:rsid w:val="005B2806"/>
    <w:rsid w:val="005E3B1E"/>
    <w:rsid w:val="005F2BE4"/>
    <w:rsid w:val="00605EF9"/>
    <w:rsid w:val="00621051"/>
    <w:rsid w:val="00621DC5"/>
    <w:rsid w:val="006233BC"/>
    <w:rsid w:val="006241DD"/>
    <w:rsid w:val="0062465E"/>
    <w:rsid w:val="00636014"/>
    <w:rsid w:val="00644048"/>
    <w:rsid w:val="006452ED"/>
    <w:rsid w:val="00655117"/>
    <w:rsid w:val="006656EC"/>
    <w:rsid w:val="00687EE7"/>
    <w:rsid w:val="006933D7"/>
    <w:rsid w:val="006A7BC6"/>
    <w:rsid w:val="006B5030"/>
    <w:rsid w:val="006B6804"/>
    <w:rsid w:val="006C2233"/>
    <w:rsid w:val="006C77B8"/>
    <w:rsid w:val="0070631C"/>
    <w:rsid w:val="00707E44"/>
    <w:rsid w:val="00710046"/>
    <w:rsid w:val="00717FDA"/>
    <w:rsid w:val="00767106"/>
    <w:rsid w:val="00775A72"/>
    <w:rsid w:val="0079057A"/>
    <w:rsid w:val="007936AA"/>
    <w:rsid w:val="00795008"/>
    <w:rsid w:val="007C07FE"/>
    <w:rsid w:val="007E7514"/>
    <w:rsid w:val="007E7F07"/>
    <w:rsid w:val="007F50B6"/>
    <w:rsid w:val="007F6B7D"/>
    <w:rsid w:val="0081710A"/>
    <w:rsid w:val="00822ECE"/>
    <w:rsid w:val="00834851"/>
    <w:rsid w:val="00841E9B"/>
    <w:rsid w:val="00846149"/>
    <w:rsid w:val="00867CC0"/>
    <w:rsid w:val="008730CD"/>
    <w:rsid w:val="0088228D"/>
    <w:rsid w:val="00891338"/>
    <w:rsid w:val="008A0702"/>
    <w:rsid w:val="008B0DF9"/>
    <w:rsid w:val="008B5D7A"/>
    <w:rsid w:val="008C2C3C"/>
    <w:rsid w:val="008D7704"/>
    <w:rsid w:val="008E0B17"/>
    <w:rsid w:val="008E1AD5"/>
    <w:rsid w:val="008F7F0B"/>
    <w:rsid w:val="009064DF"/>
    <w:rsid w:val="00906561"/>
    <w:rsid w:val="00907992"/>
    <w:rsid w:val="009334CB"/>
    <w:rsid w:val="009378E9"/>
    <w:rsid w:val="00947628"/>
    <w:rsid w:val="00956C7D"/>
    <w:rsid w:val="00977D81"/>
    <w:rsid w:val="00977F59"/>
    <w:rsid w:val="00984A76"/>
    <w:rsid w:val="009A0E19"/>
    <w:rsid w:val="009A113B"/>
    <w:rsid w:val="009B0692"/>
    <w:rsid w:val="009B0DEF"/>
    <w:rsid w:val="00A03A8F"/>
    <w:rsid w:val="00A05235"/>
    <w:rsid w:val="00A059B0"/>
    <w:rsid w:val="00A1545B"/>
    <w:rsid w:val="00A16579"/>
    <w:rsid w:val="00A27D24"/>
    <w:rsid w:val="00A31CAC"/>
    <w:rsid w:val="00A405BB"/>
    <w:rsid w:val="00A42715"/>
    <w:rsid w:val="00A5282E"/>
    <w:rsid w:val="00A674AA"/>
    <w:rsid w:val="00A85695"/>
    <w:rsid w:val="00A9115B"/>
    <w:rsid w:val="00A96BB5"/>
    <w:rsid w:val="00AA227E"/>
    <w:rsid w:val="00AA5874"/>
    <w:rsid w:val="00AB2CDF"/>
    <w:rsid w:val="00AD67FC"/>
    <w:rsid w:val="00AE5266"/>
    <w:rsid w:val="00B0125F"/>
    <w:rsid w:val="00B101BE"/>
    <w:rsid w:val="00B210AE"/>
    <w:rsid w:val="00B27EA1"/>
    <w:rsid w:val="00B31D57"/>
    <w:rsid w:val="00B336C7"/>
    <w:rsid w:val="00B47B95"/>
    <w:rsid w:val="00B51EBB"/>
    <w:rsid w:val="00B67D9D"/>
    <w:rsid w:val="00B75459"/>
    <w:rsid w:val="00B77734"/>
    <w:rsid w:val="00B867C6"/>
    <w:rsid w:val="00B97103"/>
    <w:rsid w:val="00BB159F"/>
    <w:rsid w:val="00BB3D41"/>
    <w:rsid w:val="00BE58D7"/>
    <w:rsid w:val="00BF1D60"/>
    <w:rsid w:val="00C0039F"/>
    <w:rsid w:val="00C0700E"/>
    <w:rsid w:val="00C07E5B"/>
    <w:rsid w:val="00C1360C"/>
    <w:rsid w:val="00C176F2"/>
    <w:rsid w:val="00C444FF"/>
    <w:rsid w:val="00C56847"/>
    <w:rsid w:val="00C76EB1"/>
    <w:rsid w:val="00C82102"/>
    <w:rsid w:val="00C848ED"/>
    <w:rsid w:val="00C93C22"/>
    <w:rsid w:val="00CA5426"/>
    <w:rsid w:val="00CB7ED7"/>
    <w:rsid w:val="00CC1197"/>
    <w:rsid w:val="00CC184A"/>
    <w:rsid w:val="00CC5918"/>
    <w:rsid w:val="00CD2065"/>
    <w:rsid w:val="00CE1032"/>
    <w:rsid w:val="00CE36D3"/>
    <w:rsid w:val="00CE7B2F"/>
    <w:rsid w:val="00D009CD"/>
    <w:rsid w:val="00D01E8B"/>
    <w:rsid w:val="00D133AD"/>
    <w:rsid w:val="00D14CBB"/>
    <w:rsid w:val="00D15391"/>
    <w:rsid w:val="00D223D6"/>
    <w:rsid w:val="00D30ECC"/>
    <w:rsid w:val="00D3160A"/>
    <w:rsid w:val="00D366C4"/>
    <w:rsid w:val="00D507DB"/>
    <w:rsid w:val="00D62522"/>
    <w:rsid w:val="00D7037C"/>
    <w:rsid w:val="00D71CAD"/>
    <w:rsid w:val="00D71F07"/>
    <w:rsid w:val="00D92FE4"/>
    <w:rsid w:val="00D96A4F"/>
    <w:rsid w:val="00DA453A"/>
    <w:rsid w:val="00DA5606"/>
    <w:rsid w:val="00DB2D99"/>
    <w:rsid w:val="00DB7012"/>
    <w:rsid w:val="00DC47D0"/>
    <w:rsid w:val="00DC4B0A"/>
    <w:rsid w:val="00DC5095"/>
    <w:rsid w:val="00DD2193"/>
    <w:rsid w:val="00DE50DB"/>
    <w:rsid w:val="00E041EA"/>
    <w:rsid w:val="00E059A8"/>
    <w:rsid w:val="00E27500"/>
    <w:rsid w:val="00E3040A"/>
    <w:rsid w:val="00E31DB4"/>
    <w:rsid w:val="00E45B7F"/>
    <w:rsid w:val="00E46D74"/>
    <w:rsid w:val="00E65124"/>
    <w:rsid w:val="00E87967"/>
    <w:rsid w:val="00EE2A24"/>
    <w:rsid w:val="00EF2D2D"/>
    <w:rsid w:val="00F00836"/>
    <w:rsid w:val="00F126FB"/>
    <w:rsid w:val="00F25EB4"/>
    <w:rsid w:val="00F30FAF"/>
    <w:rsid w:val="00F35941"/>
    <w:rsid w:val="00F4111C"/>
    <w:rsid w:val="00F454F1"/>
    <w:rsid w:val="00F47567"/>
    <w:rsid w:val="00F54101"/>
    <w:rsid w:val="00F74C38"/>
    <w:rsid w:val="00F85AB1"/>
    <w:rsid w:val="00F87A08"/>
    <w:rsid w:val="00F957D1"/>
    <w:rsid w:val="00FA3D7C"/>
    <w:rsid w:val="00FB3AB9"/>
    <w:rsid w:val="00FB4822"/>
    <w:rsid w:val="00FB7F2A"/>
    <w:rsid w:val="00FC0BFC"/>
    <w:rsid w:val="00FC3339"/>
    <w:rsid w:val="00FC3669"/>
    <w:rsid w:val="00FE1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4DA14E27"/>
  <w15:chartTrackingRefBased/>
  <w15:docId w15:val="{6A708096-3CC1-48A7-8787-A3FC2FC82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link w:val="FooterChar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BodyText2">
    <w:name w:val="Body Text 2"/>
    <w:basedOn w:val="Normal"/>
    <w:link w:val="BodyText2Char"/>
    <w:rsid w:val="008D770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z w:val="28"/>
      <w:lang w:val="en-US"/>
    </w:rPr>
  </w:style>
  <w:style w:type="character" w:customStyle="1" w:styleId="BodyText2Char">
    <w:name w:val="Body Text 2 Char"/>
    <w:link w:val="BodyText2"/>
    <w:rsid w:val="008D7704"/>
    <w:rPr>
      <w:rFonts w:ascii="Times New Roman" w:hAnsi="Times New Roman"/>
      <w:sz w:val="28"/>
      <w:lang w:val="en-US"/>
    </w:rPr>
  </w:style>
  <w:style w:type="character" w:customStyle="1" w:styleId="FooterChar">
    <w:name w:val="Footer Char"/>
    <w:link w:val="Footer"/>
    <w:rsid w:val="00303EAA"/>
    <w:rPr>
      <w:rFonts w:ascii="Times New Roman" w:hAnsi="Times New Roman"/>
      <w:lang w:val="en-US"/>
    </w:rPr>
  </w:style>
  <w:style w:type="table" w:styleId="TableGrid">
    <w:name w:val="Table Grid"/>
    <w:basedOn w:val="TableNormal"/>
    <w:rsid w:val="00D223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687EE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87EE7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gi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59</Words>
  <Characters>807</Characters>
  <Application>Microsoft Office Word</Application>
  <DocSecurity>0</DocSecurity>
  <Lines>41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30</cp:revision>
  <cp:lastPrinted>2023-11-23T09:59:00Z</cp:lastPrinted>
  <dcterms:created xsi:type="dcterms:W3CDTF">2020-11-29T14:11:00Z</dcterms:created>
  <dcterms:modified xsi:type="dcterms:W3CDTF">2023-11-23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